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7E3B00">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7E3B00">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7E3B00">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7E3B00"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7E3B00"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7E3B00"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7E3B00"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7E3B00"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7E3B00"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7E3B00"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7E3B00"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7E3B00"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7E3B00"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7E3B00"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7E3B00"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7E3B00"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7E3B00"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7E3B00">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7E3B00">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7E3B00"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7E3B00"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7E3B00"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7E3B00"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7E3B00"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7E3B00"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25270728"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25270729"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25270730"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25270731"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25270732" r:id="rId17"/>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25270733" r:id="rId19"/>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25270734"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25270735"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25270736"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25270737"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25270738"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74495D">
        <w:rPr>
          <w:rFonts w:ascii="Times New Roman" w:hAnsi="Times New Roman"/>
          <w:bCs/>
          <w:sz w:val="28"/>
          <w:szCs w:val="28"/>
          <w:shd w:val="clear" w:color="auto" w:fill="FFFFFF"/>
        </w:rPr>
        <w:lastRenderedPageBreak/>
        <w:t xml:space="preserve">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25270739"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25270740"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25270741"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25270742"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25270743"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25270744" r:id="rId39"/>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25270745"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25270746"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25270747"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25270748" r:id="rId45"/>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25270749" r:id="rId46"/>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25270750"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25270751"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25270752" r:id="rId49"/>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25270753"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25270754"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25270755"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25270756" r:id="rId6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25270757" r:id="rId62"/>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25270758"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25270759"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25270760"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lastRenderedPageBreak/>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w:t>
      </w:r>
      <w:bookmarkStart w:id="416" w:name="_GoBack"/>
      <w:bookmarkEnd w:id="416"/>
      <w:r w:rsidRPr="009C59CB">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3B00" w:rsidRDefault="007E3B00" w:rsidP="00B540EE">
      <w:pPr>
        <w:spacing w:after="0" w:line="240" w:lineRule="auto"/>
      </w:pPr>
      <w:r>
        <w:separator/>
      </w:r>
    </w:p>
  </w:endnote>
  <w:endnote w:type="continuationSeparator" w:id="0">
    <w:p w:rsidR="007E3B00" w:rsidRDefault="007E3B00"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59CB" w:rsidRPr="00FC65AF" w:rsidRDefault="009C59C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7A78FD">
      <w:rPr>
        <w:noProof/>
        <w:sz w:val="24"/>
        <w:szCs w:val="24"/>
      </w:rPr>
      <w:t>506</w:t>
    </w:r>
    <w:r w:rsidRPr="00FC65AF">
      <w:rPr>
        <w:sz w:val="24"/>
        <w:szCs w:val="24"/>
      </w:rPr>
      <w:fldChar w:fldCharType="end"/>
    </w:r>
  </w:p>
  <w:p w:rsidR="009C59CB" w:rsidRDefault="009C59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3B00" w:rsidRDefault="007E3B00" w:rsidP="00B540EE">
      <w:pPr>
        <w:spacing w:after="0" w:line="240" w:lineRule="auto"/>
      </w:pPr>
      <w:r>
        <w:separator/>
      </w:r>
    </w:p>
  </w:footnote>
  <w:footnote w:type="continuationSeparator" w:id="0">
    <w:p w:rsidR="007E3B00" w:rsidRDefault="007E3B00"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78FD"/>
    <w:rsid w:val="007B37F7"/>
    <w:rsid w:val="007B3D17"/>
    <w:rsid w:val="007B584E"/>
    <w:rsid w:val="007C3BBA"/>
    <w:rsid w:val="007C4191"/>
    <w:rsid w:val="007C5AE5"/>
    <w:rsid w:val="007C6E2A"/>
    <w:rsid w:val="007D0F60"/>
    <w:rsid w:val="007D3294"/>
    <w:rsid w:val="007D62DE"/>
    <w:rsid w:val="007D785A"/>
    <w:rsid w:val="007E3B00"/>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D3FFFC7E-7FD2-4F21-A5AC-C0DAFB1EBD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194C69-FC12-45F3-B4F8-30BCF7C76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0867</Words>
  <Characters>745944</Characters>
  <Application>Microsoft Office Word</Application>
  <DocSecurity>0</DocSecurity>
  <Lines>6216</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06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ZAMM</cp:lastModifiedBy>
  <cp:revision>3</cp:revision>
  <cp:lastPrinted>2015-05-26T08:00:00Z</cp:lastPrinted>
  <dcterms:created xsi:type="dcterms:W3CDTF">2016-05-20T14:31:00Z</dcterms:created>
  <dcterms:modified xsi:type="dcterms:W3CDTF">2016-05-20T14:31:00Z</dcterms:modified>
</cp:coreProperties>
</file>